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28CFE5" w14:textId="5B533341" w:rsidR="00D129C5" w:rsidRDefault="004D5F17" w:rsidP="00A142DD">
      <w:pPr>
        <w:pBdr>
          <w:bottom w:val="double" w:sz="6" w:space="1" w:color="auto"/>
        </w:pBdr>
        <w:jc w:val="center"/>
        <w:rPr>
          <w:b/>
          <w:bCs/>
          <w:sz w:val="28"/>
          <w:szCs w:val="28"/>
        </w:rPr>
      </w:pPr>
      <w:r w:rsidRPr="00A142DD">
        <w:rPr>
          <w:b/>
          <w:bCs/>
          <w:sz w:val="28"/>
          <w:szCs w:val="28"/>
        </w:rPr>
        <w:t xml:space="preserve">Activity 3: Piezoelectric </w:t>
      </w:r>
      <w:r w:rsidR="00344458" w:rsidRPr="00A142DD">
        <w:rPr>
          <w:b/>
          <w:bCs/>
          <w:sz w:val="28"/>
          <w:szCs w:val="28"/>
        </w:rPr>
        <w:t>Detection</w:t>
      </w:r>
    </w:p>
    <w:p w14:paraId="31F618DA" w14:textId="151476B6" w:rsidR="004D5F17" w:rsidRDefault="004D5F17" w:rsidP="004D5F17">
      <w:pPr>
        <w:rPr>
          <w:b/>
          <w:bCs/>
        </w:rPr>
      </w:pPr>
      <w:r w:rsidRPr="004D5F17">
        <w:rPr>
          <w:b/>
          <w:bCs/>
        </w:rPr>
        <w:t>Background</w:t>
      </w:r>
    </w:p>
    <w:p w14:paraId="540EB561" w14:textId="5F11DAC3" w:rsidR="004D5F17" w:rsidRDefault="004D5F17" w:rsidP="004D5F17">
      <w:bookmarkStart w:id="0" w:name="_Hlk75528385"/>
      <w:r>
        <w:t>PICASSO is a bubble chamber</w:t>
      </w:r>
      <w:r w:rsidR="00A72B4D">
        <w:t xml:space="preserve"> that has been used in the search for dark matter.  It is</w:t>
      </w:r>
      <w:r>
        <w:t xml:space="preserve"> designed to detect the interaction of dark matter particles with droplets of Perflubutane (C</w:t>
      </w:r>
      <w:r>
        <w:rPr>
          <w:vertAlign w:val="subscript"/>
        </w:rPr>
        <w:t>4</w:t>
      </w:r>
      <w:r>
        <w:t>F</w:t>
      </w:r>
      <w:r>
        <w:rPr>
          <w:vertAlign w:val="subscript"/>
        </w:rPr>
        <w:t>10</w:t>
      </w:r>
      <w:r>
        <w:t>).</w:t>
      </w:r>
      <w:r w:rsidR="005E702D">
        <w:t xml:space="preserve"> These droplets are held in a metastable superheated state and undergo rapid nucleation (they turn to a gas) when a dark matter (or other subatomic) particle interacts with them. The phase change produces a </w:t>
      </w:r>
      <w:r w:rsidR="0067746C">
        <w:t xml:space="preserve">bubble that is detected both visually and through piezoelectric sensors that measure audible signals. </w:t>
      </w:r>
    </w:p>
    <w:bookmarkEnd w:id="0"/>
    <w:p w14:paraId="4BCA0069" w14:textId="763A1AC8" w:rsidR="00FB0692" w:rsidRDefault="0067746C" w:rsidP="004D5F17">
      <w:r>
        <w:t xml:space="preserve">Piezoelectric </w:t>
      </w:r>
      <w:r w:rsidR="00F46A2D">
        <w:t>materials</w:t>
      </w:r>
      <w:r>
        <w:t xml:space="preserve"> produce an electrical charge when they are subjected to mechanical stress. The pressure change induced by the nucleation of a bubble in PICASSO creates a change in voltage in the piezoelectric </w:t>
      </w:r>
      <w:r w:rsidR="00F46A2D">
        <w:t>material</w:t>
      </w:r>
      <w:r>
        <w:t xml:space="preserve"> that is read b</w:t>
      </w:r>
      <w:r w:rsidR="003B2ED7">
        <w:t>y</w:t>
      </w:r>
      <w:r>
        <w:t xml:space="preserve"> scientists in their search of dark matter.</w:t>
      </w:r>
      <w:r w:rsidR="00FB0692">
        <w:t xml:space="preserve"> The video below shows this how a piezoelectric material produces charge as it vibrates. </w:t>
      </w:r>
    </w:p>
    <w:p w14:paraId="57216CA6" w14:textId="5A7C5F3B" w:rsidR="00FB0692" w:rsidRDefault="00FB0692" w:rsidP="004D5F17">
      <w:r>
        <w:rPr>
          <w:noProof/>
        </w:rPr>
        <w:drawing>
          <wp:anchor distT="0" distB="0" distL="114300" distR="114300" simplePos="0" relativeHeight="251658240" behindDoc="0" locked="0" layoutInCell="1" allowOverlap="1" wp14:anchorId="166309A5" wp14:editId="705E394A">
            <wp:simplePos x="0" y="0"/>
            <wp:positionH relativeFrom="margin">
              <wp:align>center</wp:align>
            </wp:positionH>
            <wp:positionV relativeFrom="paragraph">
              <wp:posOffset>121920</wp:posOffset>
            </wp:positionV>
            <wp:extent cx="2099733" cy="1574800"/>
            <wp:effectExtent l="0" t="0" r="0" b="6350"/>
            <wp:wrapNone/>
            <wp:docPr id="4" name="Video 4" descr="The Piezoelectric Effect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Video 4" descr="The Piezoelectric Effect">
                      <a:hlinkClick r:id="rId5"/>
                    </pic:cNvPr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C809E66F-F1BF-436E-b5F7-EEA9579F0CBA}">
                          <wp15:webVideoPr xmlns:wp15="http://schemas.microsoft.com/office/word/2012/wordprocessingDrawing" embeddedHtml="&lt;iframe width=&quot;200&quot; height=&quot;113&quot; src=&quot;https://www.youtube.com/embed/y2pAFuSciB4?feature=oembed&quot; frameborder=&quot;0&quot; allow=&quot;accelerometer; autoplay; clipboard-write; encrypted-media; gyroscope; picture-in-picture&quot; allowfullscreen=&quot;&quot; sandbox=&quot;allow-scripts allow-same-origin allow-popups&quot;&gt;&lt;/iframe&gt;" h="113" w="20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9733" cy="1574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963887" w14:textId="75676C3B" w:rsidR="00FB0692" w:rsidRDefault="00FB0692" w:rsidP="004D5F17"/>
    <w:p w14:paraId="56893661" w14:textId="01B4FA9B" w:rsidR="00FB0692" w:rsidRDefault="00FB0692" w:rsidP="004D5F17"/>
    <w:p w14:paraId="0C233B64" w14:textId="3606A893" w:rsidR="00FB0692" w:rsidRDefault="00FB0692" w:rsidP="004D5F17"/>
    <w:p w14:paraId="20584BE8" w14:textId="05FAE89E" w:rsidR="00FB0692" w:rsidRDefault="00FB0692" w:rsidP="004D5F17"/>
    <w:p w14:paraId="11CC7641" w14:textId="63E507D9" w:rsidR="00FB0692" w:rsidRDefault="00FB0692" w:rsidP="004D5F17"/>
    <w:p w14:paraId="3E44EFC9" w14:textId="77777777" w:rsidR="00FB0692" w:rsidRDefault="00FB0692" w:rsidP="004D5F17"/>
    <w:p w14:paraId="740A0A25" w14:textId="77777777" w:rsidR="00FB0692" w:rsidRDefault="00FB0692" w:rsidP="004D5F17"/>
    <w:p w14:paraId="28A61448" w14:textId="746B71EF" w:rsidR="00FB0692" w:rsidRDefault="008863E4" w:rsidP="004D5F17">
      <w:r>
        <w:t>In one dimension, the vibrations of a piezo-electric material can be approximately modeled using Hooke’s Law:</w:t>
      </w:r>
    </w:p>
    <w:p w14:paraId="7682A6B7" w14:textId="58FECD2B" w:rsidR="00F46A2D" w:rsidRDefault="00F46A2D" w:rsidP="00F46A2D">
      <w:pPr>
        <w:ind w:left="3600" w:firstLine="720"/>
      </w:pPr>
      <w:r w:rsidRPr="00F46A2D">
        <w:rPr>
          <w:position w:val="-6"/>
        </w:rPr>
        <w:object w:dxaOrig="859" w:dyaOrig="279" w14:anchorId="3463D1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14.5pt" o:ole="">
            <v:imagedata r:id="rId7" o:title=""/>
          </v:shape>
          <o:OLEObject Type="Embed" ProgID="Equation.DSMT4" ShapeID="_x0000_i1025" DrawAspect="Content" ObjectID="_1689583169" r:id="rId8"/>
        </w:object>
      </w:r>
      <w:r>
        <w:t xml:space="preserve"> </w:t>
      </w:r>
    </w:p>
    <w:p w14:paraId="4211C177" w14:textId="364B1971" w:rsidR="008863E4" w:rsidRPr="008863E4" w:rsidRDefault="008863E4" w:rsidP="008863E4">
      <w:pPr>
        <w:rPr>
          <w:i/>
          <w:iCs/>
        </w:rPr>
      </w:pPr>
      <w:r>
        <w:t xml:space="preserve">Where </w:t>
      </w:r>
      <w:r>
        <w:rPr>
          <w:i/>
          <w:iCs/>
        </w:rPr>
        <w:t xml:space="preserve">F </w:t>
      </w:r>
      <w:r>
        <w:t xml:space="preserve">is the force applied to the material (N), </w:t>
      </w:r>
      <w:r>
        <w:rPr>
          <w:i/>
          <w:iCs/>
        </w:rPr>
        <w:t>k</w:t>
      </w:r>
      <w:r>
        <w:t xml:space="preserve"> is the piezoelectric constant (N/m), and </w:t>
      </w:r>
      <w:r>
        <w:rPr>
          <w:i/>
          <w:iCs/>
        </w:rPr>
        <w:t>x</w:t>
      </w:r>
      <w:r>
        <w:t xml:space="preserve"> is the amount of compression on extension of the material from </w:t>
      </w:r>
      <w:r w:rsidR="00BF5D3A">
        <w:t>its</w:t>
      </w:r>
      <w:r>
        <w:t xml:space="preserve"> equilibrium state (m).</w:t>
      </w:r>
    </w:p>
    <w:p w14:paraId="68C99645" w14:textId="3FFD0534" w:rsidR="008863E4" w:rsidRDefault="008863E4" w:rsidP="008863E4">
      <w:r>
        <w:t>Each piezoelectric material has a natural resonant frequency which causes the material to undergo a simple harmonic vibration.</w:t>
      </w:r>
    </w:p>
    <w:p w14:paraId="52831D38" w14:textId="6F317C77" w:rsidR="00F46A2D" w:rsidRDefault="00F46A2D" w:rsidP="00F46A2D">
      <w:r>
        <w:t xml:space="preserve">Where F is the force applied to the material by the sound wave, </w:t>
      </w:r>
      <w:r w:rsidRPr="00BF5D3A">
        <w:rPr>
          <w:i/>
          <w:iCs/>
        </w:rPr>
        <w:t>k</w:t>
      </w:r>
      <w:r>
        <w:t xml:space="preserve"> is the piezo-stiffness (</w:t>
      </w:r>
      <w:r w:rsidR="00BF5D3A">
        <w:t xml:space="preserve">in 1 dimension it is </w:t>
      </w:r>
      <w:r w:rsidR="0007463D">
        <w:t>analogous</w:t>
      </w:r>
      <w:r>
        <w:t xml:space="preserve"> to the spring constant</w:t>
      </w:r>
      <w:proofErr w:type="gramStart"/>
      <w:r>
        <w:t>)</w:t>
      </w:r>
      <w:proofErr w:type="gramEnd"/>
      <w:r>
        <w:t xml:space="preserve"> and</w:t>
      </w:r>
      <w:r w:rsidRPr="00BF5D3A">
        <w:rPr>
          <w:i/>
          <w:iCs/>
        </w:rPr>
        <w:t xml:space="preserve"> x</w:t>
      </w:r>
      <w:r>
        <w:t xml:space="preserve"> is the displacement of the material by the sound wave.</w:t>
      </w:r>
    </w:p>
    <w:p w14:paraId="6EFA94BF" w14:textId="77777777" w:rsidR="00A142DD" w:rsidRDefault="00A142DD" w:rsidP="00F46A2D"/>
    <w:p w14:paraId="34968CE9" w14:textId="77777777" w:rsidR="00A142DD" w:rsidRDefault="00A142DD" w:rsidP="00F46A2D"/>
    <w:p w14:paraId="76582442" w14:textId="77777777" w:rsidR="00A142DD" w:rsidRDefault="00A142DD" w:rsidP="00F46A2D"/>
    <w:p w14:paraId="31B731E0" w14:textId="77777777" w:rsidR="00A142DD" w:rsidRDefault="00A142DD" w:rsidP="00F46A2D"/>
    <w:p w14:paraId="2D5D4302" w14:textId="5C0133F1" w:rsidR="00F46A2D" w:rsidRDefault="00F46A2D" w:rsidP="00F46A2D">
      <w:r>
        <w:lastRenderedPageBreak/>
        <w:t>The resonant frequency can be determined using the:</w:t>
      </w:r>
    </w:p>
    <w:p w14:paraId="47675FE6" w14:textId="4ADC6A57" w:rsidR="00F46A2D" w:rsidRDefault="00F46A2D" w:rsidP="00F46A2D">
      <w:pPr>
        <w:ind w:left="3600" w:firstLine="720"/>
      </w:pPr>
      <w:r w:rsidRPr="00F46A2D">
        <w:rPr>
          <w:position w:val="-28"/>
        </w:rPr>
        <w:object w:dxaOrig="1219" w:dyaOrig="680" w14:anchorId="7D9212A1">
          <v:shape id="_x0000_i1026" type="#_x0000_t75" style="width:61pt;height:34pt" o:ole="">
            <v:imagedata r:id="rId9" o:title=""/>
          </v:shape>
          <o:OLEObject Type="Embed" ProgID="Equation.DSMT4" ShapeID="_x0000_i1026" DrawAspect="Content" ObjectID="_1689583170" r:id="rId10"/>
        </w:object>
      </w:r>
      <w:r>
        <w:t xml:space="preserve"> </w:t>
      </w:r>
    </w:p>
    <w:p w14:paraId="6B30DB74" w14:textId="0963A66A" w:rsidR="00F46A2D" w:rsidRDefault="00F46A2D" w:rsidP="00F46A2D">
      <w:r>
        <w:t>Where:</w:t>
      </w:r>
      <w:r>
        <w:br/>
      </w:r>
      <w:proofErr w:type="spellStart"/>
      <w:r>
        <w:rPr>
          <w:i/>
          <w:iCs/>
        </w:rPr>
        <w:t>f</w:t>
      </w:r>
      <w:r>
        <w:rPr>
          <w:i/>
          <w:iCs/>
          <w:vertAlign w:val="subscript"/>
        </w:rPr>
        <w:t>o</w:t>
      </w:r>
      <w:proofErr w:type="spellEnd"/>
      <w:r>
        <w:rPr>
          <w:i/>
          <w:iCs/>
          <w:vertAlign w:val="subscript"/>
        </w:rPr>
        <w:t xml:space="preserve"> </w:t>
      </w:r>
      <w:r>
        <w:t>= resonant frequency</w:t>
      </w:r>
      <w:r w:rsidR="0025604D">
        <w:t xml:space="preserve"> (Hz)</w:t>
      </w:r>
    </w:p>
    <w:p w14:paraId="71BE63C0" w14:textId="57C32698" w:rsidR="00F46A2D" w:rsidRDefault="00F46A2D" w:rsidP="00F46A2D">
      <w:r>
        <w:t xml:space="preserve">k = </w:t>
      </w:r>
      <w:r w:rsidR="0025604D">
        <w:t>piezo stiffness (N/m)</w:t>
      </w:r>
    </w:p>
    <w:p w14:paraId="11CC5C10" w14:textId="6170953A" w:rsidR="003B2ED7" w:rsidRDefault="00F46A2D" w:rsidP="004D5F17">
      <w:r>
        <w:t xml:space="preserve">m = </w:t>
      </w:r>
      <w:r w:rsidR="0025604D">
        <w:t xml:space="preserve">vibrating </w:t>
      </w:r>
      <w:r>
        <w:t>mass of piezoelectric material</w:t>
      </w:r>
      <w:r w:rsidR="0025604D">
        <w:t xml:space="preserve"> (kg)</w:t>
      </w:r>
    </w:p>
    <w:p w14:paraId="3719CD67" w14:textId="77777777" w:rsidR="00817D64" w:rsidRDefault="00817D64" w:rsidP="004D5F17"/>
    <w:p w14:paraId="33743084" w14:textId="41AD7B14" w:rsidR="0025604D" w:rsidRDefault="00BF5D3A" w:rsidP="004D5F17">
      <w:pPr>
        <w:rPr>
          <w:b/>
          <w:bCs/>
        </w:rPr>
      </w:pPr>
      <w:r>
        <w:rPr>
          <w:b/>
          <w:bCs/>
        </w:rPr>
        <w:t>Activity</w:t>
      </w:r>
    </w:p>
    <w:p w14:paraId="37577633" w14:textId="3E6A2F7B" w:rsidR="00BF5D3A" w:rsidRDefault="00BF5D3A" w:rsidP="004D5F17">
      <w:r>
        <w:t>During a data run, one of the piezoelectric sensors records a sound wave caused by a nucleation event.  The graph of the reading from the sensor is shown below.</w:t>
      </w:r>
    </w:p>
    <w:p w14:paraId="0AAC57EE" w14:textId="7C40F5FC" w:rsidR="00BF5D3A" w:rsidRDefault="00BF5D3A" w:rsidP="00BF5D3A">
      <w:pPr>
        <w:jc w:val="center"/>
      </w:pPr>
      <w:r>
        <w:rPr>
          <w:noProof/>
        </w:rPr>
        <w:drawing>
          <wp:inline distT="0" distB="0" distL="0" distR="0" wp14:anchorId="770ED049" wp14:editId="3CC8BE80">
            <wp:extent cx="5511165" cy="27559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165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807C56" w14:textId="043805E4" w:rsidR="00BF5D3A" w:rsidRPr="00BF5D3A" w:rsidRDefault="00BF5D3A" w:rsidP="004D5F17"/>
    <w:p w14:paraId="221B4F90" w14:textId="1D5C7414" w:rsidR="0025604D" w:rsidRDefault="0025604D" w:rsidP="0025604D">
      <w:pPr>
        <w:pStyle w:val="ListParagraph"/>
        <w:numPr>
          <w:ilvl w:val="0"/>
          <w:numId w:val="1"/>
        </w:numPr>
      </w:pPr>
      <w:r>
        <w:t xml:space="preserve">Using the graph of the corrected signal, determine the frequency of the piezo </w:t>
      </w:r>
      <w:r w:rsidR="00C127A9">
        <w:t>vibration.</w:t>
      </w:r>
    </w:p>
    <w:p w14:paraId="7EDDE559" w14:textId="5A84DF81" w:rsidR="00192787" w:rsidRPr="009F20A7" w:rsidRDefault="009F20A7" w:rsidP="009F20A7">
      <w:pPr>
        <w:ind w:left="720"/>
        <w:rPr>
          <w:color w:val="FF0000"/>
        </w:rPr>
      </w:pPr>
      <w:r w:rsidRPr="009F20A7">
        <w:rPr>
          <w:color w:val="FF0000"/>
        </w:rPr>
        <w:t xml:space="preserve">Approximately 0.10 </w:t>
      </w:r>
      <w:proofErr w:type="spellStart"/>
      <w:r w:rsidRPr="009F20A7">
        <w:rPr>
          <w:color w:val="FF0000"/>
        </w:rPr>
        <w:t>ms</w:t>
      </w:r>
      <w:proofErr w:type="spellEnd"/>
      <w:r w:rsidRPr="009F20A7">
        <w:rPr>
          <w:color w:val="FF0000"/>
        </w:rPr>
        <w:t xml:space="preserve"> – 0.20 </w:t>
      </w:r>
      <w:proofErr w:type="spellStart"/>
      <w:r w:rsidRPr="009F20A7">
        <w:rPr>
          <w:color w:val="FF0000"/>
        </w:rPr>
        <w:t>ms</w:t>
      </w:r>
      <w:proofErr w:type="spellEnd"/>
    </w:p>
    <w:p w14:paraId="078239AB" w14:textId="4D04F972" w:rsidR="0025604D" w:rsidRDefault="0025604D" w:rsidP="0025604D">
      <w:pPr>
        <w:pStyle w:val="ListParagraph"/>
        <w:numPr>
          <w:ilvl w:val="0"/>
          <w:numId w:val="1"/>
        </w:numPr>
      </w:pPr>
      <w:r>
        <w:t xml:space="preserve">What is the period of this vibration? </w:t>
      </w:r>
      <w:r w:rsidRPr="00192787">
        <w:rPr>
          <w:i/>
          <w:iCs/>
        </w:rPr>
        <w:t>Double check your units!</w:t>
      </w:r>
    </w:p>
    <w:p w14:paraId="7F879B25" w14:textId="2B171778" w:rsidR="00192787" w:rsidRPr="009F20A7" w:rsidRDefault="009F20A7" w:rsidP="009F20A7">
      <w:pPr>
        <w:ind w:left="720"/>
        <w:rPr>
          <w:color w:val="FF0000"/>
        </w:rPr>
      </w:pPr>
      <w:r w:rsidRPr="009F20A7">
        <w:rPr>
          <w:color w:val="FF0000"/>
          <w:position w:val="-102"/>
        </w:rPr>
        <w:object w:dxaOrig="2120" w:dyaOrig="1400" w14:anchorId="0FA21347">
          <v:shape id="_x0000_i1027" type="#_x0000_t75" style="width:106pt;height:69.5pt" o:ole="">
            <v:imagedata r:id="rId12" o:title=""/>
          </v:shape>
          <o:OLEObject Type="Embed" ProgID="Equation.DSMT4" ShapeID="_x0000_i1027" DrawAspect="Content" ObjectID="_1689583171" r:id="rId13"/>
        </w:object>
      </w:r>
      <w:r>
        <w:rPr>
          <w:color w:val="FF0000"/>
        </w:rPr>
        <w:t xml:space="preserve"> </w:t>
      </w:r>
    </w:p>
    <w:p w14:paraId="19AC5DA0" w14:textId="36DFEC3F" w:rsidR="0025604D" w:rsidRDefault="0025604D" w:rsidP="0025604D">
      <w:pPr>
        <w:pStyle w:val="ListParagraph"/>
        <w:numPr>
          <w:ilvl w:val="0"/>
          <w:numId w:val="1"/>
        </w:numPr>
      </w:pPr>
      <w:r>
        <w:lastRenderedPageBreak/>
        <w:t>The effective mass of the piezoelectric sensors on P</w:t>
      </w:r>
      <w:r w:rsidR="009F20A7">
        <w:t>ICASSO</w:t>
      </w:r>
      <w:r w:rsidR="00BF5D3A">
        <w:t xml:space="preserve"> is 120 g</w:t>
      </w:r>
      <w:r>
        <w:t>. Use this to determine the spring (piezoelectric</w:t>
      </w:r>
      <w:r w:rsidR="009F20A7">
        <w:t>)</w:t>
      </w:r>
      <w:r>
        <w:t xml:space="preserve"> constant.</w:t>
      </w:r>
    </w:p>
    <w:p w14:paraId="15B723F6" w14:textId="488F32C5" w:rsidR="00192787" w:rsidRDefault="009F20A7" w:rsidP="009F20A7">
      <w:pPr>
        <w:ind w:firstLine="720"/>
      </w:pPr>
      <w:r w:rsidRPr="00F46A2D">
        <w:rPr>
          <w:position w:val="-28"/>
        </w:rPr>
        <w:object w:dxaOrig="1219" w:dyaOrig="680" w14:anchorId="34D5FAFC">
          <v:shape id="_x0000_i1028" type="#_x0000_t75" style="width:61pt;height:34pt" o:ole="">
            <v:imagedata r:id="rId14" o:title=""/>
          </v:shape>
          <o:OLEObject Type="Embed" ProgID="Equation.DSMT4" ShapeID="_x0000_i1028" DrawAspect="Content" ObjectID="_1689583172" r:id="rId15"/>
        </w:object>
      </w:r>
    </w:p>
    <w:p w14:paraId="38E8A62C" w14:textId="04E7F448" w:rsidR="009F20A7" w:rsidRDefault="009F20A7" w:rsidP="009F20A7">
      <w:pPr>
        <w:ind w:firstLine="720"/>
      </w:pPr>
      <w:r w:rsidRPr="009F20A7">
        <w:rPr>
          <w:position w:val="-42"/>
        </w:rPr>
        <w:object w:dxaOrig="2700" w:dyaOrig="1020" w14:anchorId="503BA5D3">
          <v:shape id="_x0000_i1029" type="#_x0000_t75" style="width:134pt;height:51pt" o:ole="">
            <v:imagedata r:id="rId16" o:title=""/>
          </v:shape>
          <o:OLEObject Type="Embed" ProgID="Equation.DSMT4" ShapeID="_x0000_i1029" DrawAspect="Content" ObjectID="_1689583173" r:id="rId17"/>
        </w:object>
      </w:r>
    </w:p>
    <w:p w14:paraId="597847E0" w14:textId="2DEB5B2D" w:rsidR="00C127A9" w:rsidRDefault="00C127A9" w:rsidP="00C127A9">
      <w:pPr>
        <w:pStyle w:val="ListParagraph"/>
        <w:numPr>
          <w:ilvl w:val="0"/>
          <w:numId w:val="1"/>
        </w:numPr>
      </w:pPr>
      <w:r>
        <w:t xml:space="preserve">If the piezoelectric material is compressed a maximum </w:t>
      </w:r>
      <w:r w:rsidR="00BF5D3A">
        <w:t>3.5</w:t>
      </w:r>
      <w:r w:rsidR="00192787">
        <w:sym w:font="Symbol" w:char="F020"/>
      </w:r>
      <w:r w:rsidR="00192787">
        <w:sym w:font="Symbol" w:char="F06D"/>
      </w:r>
      <w:r w:rsidR="00192787">
        <w:t>m</w:t>
      </w:r>
      <w:r>
        <w:t xml:space="preserve"> as sound wave strikes it, determine the maximum force being applied to it. </w:t>
      </w:r>
    </w:p>
    <w:p w14:paraId="391599C6" w14:textId="536A74AF" w:rsidR="00192787" w:rsidRDefault="009F20A7" w:rsidP="009F20A7">
      <w:pPr>
        <w:ind w:left="720"/>
      </w:pPr>
      <w:r w:rsidRPr="009F20A7">
        <w:rPr>
          <w:position w:val="-50"/>
        </w:rPr>
        <w:object w:dxaOrig="2880" w:dyaOrig="1120" w14:anchorId="1F6264E2">
          <v:shape id="_x0000_i1030" type="#_x0000_t75" style="width:2in;height:56pt" o:ole="">
            <v:imagedata r:id="rId18" o:title=""/>
          </v:shape>
          <o:OLEObject Type="Embed" ProgID="Equation.DSMT4" ShapeID="_x0000_i1030" DrawAspect="Content" ObjectID="_1689583174" r:id="rId19"/>
        </w:object>
      </w:r>
      <w:r>
        <w:t xml:space="preserve"> </w:t>
      </w:r>
    </w:p>
    <w:p w14:paraId="6F91695D" w14:textId="77777777" w:rsidR="001564C2" w:rsidRDefault="001564C2" w:rsidP="001564C2">
      <w:pPr>
        <w:pStyle w:val="ListParagraph"/>
        <w:numPr>
          <w:ilvl w:val="0"/>
          <w:numId w:val="1"/>
        </w:numPr>
      </w:pPr>
      <w:r>
        <w:t>Determine the maximum acceleration of the piezoelectric sensor.</w:t>
      </w:r>
    </w:p>
    <w:p w14:paraId="388406D4" w14:textId="77777777" w:rsidR="001564C2" w:rsidRDefault="001564C2" w:rsidP="001564C2"/>
    <w:p w14:paraId="3C06B82D" w14:textId="77777777" w:rsidR="001564C2" w:rsidRDefault="001564C2" w:rsidP="001564C2">
      <w:pPr>
        <w:ind w:firstLine="720"/>
      </w:pPr>
      <w:r w:rsidRPr="001564C2">
        <w:rPr>
          <w:position w:val="-138"/>
        </w:rPr>
        <w:object w:dxaOrig="3159" w:dyaOrig="2500" w14:anchorId="40509C85">
          <v:shape id="_x0000_i1031" type="#_x0000_t75" style="width:158.5pt;height:125.5pt" o:ole="">
            <v:imagedata r:id="rId20" o:title=""/>
          </v:shape>
          <o:OLEObject Type="Embed" ProgID="Equation.DSMT4" ShapeID="_x0000_i1031" DrawAspect="Content" ObjectID="_1689583175" r:id="rId21"/>
        </w:object>
      </w:r>
      <w:r>
        <w:t xml:space="preserve"> </w:t>
      </w:r>
    </w:p>
    <w:p w14:paraId="57B3289C" w14:textId="7FD0316C" w:rsidR="00192787" w:rsidRDefault="00192787" w:rsidP="00C127A9">
      <w:pPr>
        <w:pStyle w:val="ListParagraph"/>
        <w:numPr>
          <w:ilvl w:val="0"/>
          <w:numId w:val="1"/>
        </w:numPr>
      </w:pPr>
      <w:r>
        <w:t>During this compression, determine the amount of work done of the piezoelectric sensor.</w:t>
      </w:r>
    </w:p>
    <w:p w14:paraId="453A66A8" w14:textId="4023C332" w:rsidR="00192787" w:rsidRDefault="00F011E5" w:rsidP="009F20A7">
      <w:pPr>
        <w:ind w:left="720"/>
      </w:pPr>
      <w:r w:rsidRPr="009F20A7">
        <w:rPr>
          <w:position w:val="-4"/>
        </w:rPr>
        <w:object w:dxaOrig="180" w:dyaOrig="279" w14:anchorId="2F9C58AA">
          <v:shape id="_x0000_i1032" type="#_x0000_t75" style="width:9pt;height:14.5pt" o:ole="">
            <v:imagedata r:id="rId22" o:title=""/>
          </v:shape>
          <o:OLEObject Type="Embed" ProgID="Equation.DSMT4" ShapeID="_x0000_i1032" DrawAspect="Content" ObjectID="_1689583176" r:id="rId23"/>
        </w:object>
      </w:r>
      <w:r w:rsidR="009F20A7">
        <w:t xml:space="preserve"> </w:t>
      </w:r>
      <w:r w:rsidRPr="00F011E5">
        <w:rPr>
          <w:position w:val="-74"/>
        </w:rPr>
        <w:object w:dxaOrig="3420" w:dyaOrig="1600" w14:anchorId="5BAFF984">
          <v:shape id="_x0000_i1033" type="#_x0000_t75" style="width:171pt;height:80pt" o:ole="">
            <v:imagedata r:id="rId24" o:title=""/>
          </v:shape>
          <o:OLEObject Type="Embed" ProgID="Equation.DSMT4" ShapeID="_x0000_i1033" DrawAspect="Content" ObjectID="_1689583177" r:id="rId25"/>
        </w:object>
      </w:r>
      <w:r w:rsidR="009F20A7">
        <w:t xml:space="preserve"> </w:t>
      </w:r>
    </w:p>
    <w:p w14:paraId="6EBE3108" w14:textId="4760A3BD" w:rsidR="00192787" w:rsidRDefault="00192787" w:rsidP="00C127A9">
      <w:pPr>
        <w:pStyle w:val="ListParagraph"/>
        <w:numPr>
          <w:ilvl w:val="0"/>
          <w:numId w:val="1"/>
        </w:numPr>
      </w:pPr>
      <w:r>
        <w:t>What is the maximum speed of the edge of the piezoelectric sensor could move at?</w:t>
      </w:r>
    </w:p>
    <w:p w14:paraId="7DB19293" w14:textId="205113C8" w:rsidR="00817D64" w:rsidRDefault="00F011E5" w:rsidP="00817D64">
      <w:pPr>
        <w:ind w:left="720"/>
      </w:pPr>
      <w:r w:rsidRPr="00F011E5">
        <w:rPr>
          <w:position w:val="-108"/>
        </w:rPr>
        <w:object w:dxaOrig="2180" w:dyaOrig="2280" w14:anchorId="7DB94609">
          <v:shape id="_x0000_i1034" type="#_x0000_t75" style="width:109pt;height:114pt" o:ole="">
            <v:imagedata r:id="rId26" o:title=""/>
          </v:shape>
          <o:OLEObject Type="Embed" ProgID="Equation.DSMT4" ShapeID="_x0000_i1034" DrawAspect="Content" ObjectID="_1689583178" r:id="rId27"/>
        </w:object>
      </w:r>
      <w:r>
        <w:t xml:space="preserve"> </w:t>
      </w:r>
    </w:p>
    <w:sectPr w:rsidR="00817D64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13F3F6C"/>
    <w:multiLevelType w:val="hybridMultilevel"/>
    <w:tmpl w:val="676ADDB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D5F17"/>
    <w:rsid w:val="0007463D"/>
    <w:rsid w:val="001564C2"/>
    <w:rsid w:val="00192787"/>
    <w:rsid w:val="0025300C"/>
    <w:rsid w:val="0025604D"/>
    <w:rsid w:val="00344458"/>
    <w:rsid w:val="00352E80"/>
    <w:rsid w:val="003B2ED7"/>
    <w:rsid w:val="004D5F17"/>
    <w:rsid w:val="005E702D"/>
    <w:rsid w:val="0067746C"/>
    <w:rsid w:val="00817D64"/>
    <w:rsid w:val="008863E4"/>
    <w:rsid w:val="009F20A7"/>
    <w:rsid w:val="00A142DD"/>
    <w:rsid w:val="00A51EBC"/>
    <w:rsid w:val="00A72B4D"/>
    <w:rsid w:val="00BD1E7E"/>
    <w:rsid w:val="00BF5D3A"/>
    <w:rsid w:val="00C127A9"/>
    <w:rsid w:val="00CA2E90"/>
    <w:rsid w:val="00D04960"/>
    <w:rsid w:val="00D8446E"/>
    <w:rsid w:val="00DE3AB6"/>
    <w:rsid w:val="00EB3174"/>
    <w:rsid w:val="00F011E5"/>
    <w:rsid w:val="00F46A2D"/>
    <w:rsid w:val="00FB0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5B31EF"/>
  <w15:chartTrackingRefBased/>
  <w15:docId w15:val="{E18860A9-8BE5-465D-9799-1C1C547114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069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1" Type="http://schemas.openxmlformats.org/officeDocument/2006/relationships/image" Target="media/image4.png"/><Relationship Id="rId24" Type="http://schemas.openxmlformats.org/officeDocument/2006/relationships/image" Target="media/image11.wmf"/><Relationship Id="rId5" Type="http://schemas.openxmlformats.org/officeDocument/2006/relationships/hyperlink" Target="https://www.youtube.com/embed/y2pAFuSciB4?feature=oembed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425</Words>
  <Characters>242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an Doktor</dc:creator>
  <cp:keywords/>
  <dc:description/>
  <cp:lastModifiedBy>Ariane Lee</cp:lastModifiedBy>
  <cp:revision>5</cp:revision>
  <dcterms:created xsi:type="dcterms:W3CDTF">2021-07-16T17:33:00Z</dcterms:created>
  <dcterms:modified xsi:type="dcterms:W3CDTF">2021-08-04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